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926" w:rsidRPr="0094676E" w:rsidRDefault="00B15926" w:rsidP="004E62E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I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末试卷</w:t>
                            </w:r>
                          </w:p>
                          <w:p w:rsidR="00B15926" w:rsidRPr="002865EE" w:rsidRDefault="00B15926" w:rsidP="004E62EA">
                            <w:pPr>
                              <w:rPr>
                                <w:rFonts w:ascii="宋体" w:hAnsi="宋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学院＿＿＿＿年级＿＿＿＿姓名＿＿＿＿＿学号＿＿＿＿</w:t>
                            </w:r>
                          </w:p>
                          <w:p w:rsidR="00B15926" w:rsidRPr="00917657" w:rsidRDefault="00B15926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      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试卷类型：（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A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卷）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2017.6.6</w:t>
                            </w:r>
                          </w:p>
                          <w:p w:rsidR="00B15926" w:rsidRPr="0084318E" w:rsidRDefault="00B15926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B15926" w:rsidRPr="0094676E" w:rsidRDefault="00B15926" w:rsidP="004E62E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末试卷</w:t>
                      </w:r>
                    </w:p>
                    <w:p w:rsidR="00B15926" w:rsidRPr="002865EE" w:rsidRDefault="00B15926" w:rsidP="004E62EA">
                      <w:pPr>
                        <w:rPr>
                          <w:rFonts w:ascii="宋体" w:hAnsi="宋体"/>
                          <w:b/>
                          <w:bCs/>
                          <w:sz w:val="30"/>
                          <w:szCs w:val="30"/>
                        </w:rPr>
                      </w:pP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学院＿＿＿＿年级＿＿＿＿姓名＿＿＿＿＿学号＿＿＿＿</w:t>
                      </w:r>
                    </w:p>
                    <w:p w:rsidR="00B15926" w:rsidRPr="00917657" w:rsidRDefault="00B15926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      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试卷类型：（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A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卷）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2017.6.6</w:t>
                      </w:r>
                    </w:p>
                    <w:p w:rsidR="00B15926" w:rsidRPr="0084318E" w:rsidRDefault="00B15926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80318">
        <w:rPr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0318">
        <w:rPr>
          <w:rFonts w:hint="eastAsia"/>
          <w:szCs w:val="21"/>
        </w:rPr>
        <w:t xml:space="preserve">         </w:t>
      </w:r>
    </w:p>
    <w:p w:rsidR="004E62EA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83CE6F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180318" w:rsidRDefault="001813F8" w:rsidP="004E62EA">
      <w:pPr>
        <w:ind w:leftChars="-85" w:left="-178"/>
        <w:jc w:val="left"/>
        <w:rPr>
          <w:rFonts w:ascii="黑体" w:eastAsia="黑体" w:hAnsi="黑体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   </w:t>
      </w: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54610</wp:posOffset>
                </wp:positionV>
                <wp:extent cx="1603375" cy="65659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3375" cy="65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57"/>
                              <w:gridCol w:w="1170"/>
                            </w:tblGrid>
                            <w:tr w:rsidR="00B15926">
                              <w:trPr>
                                <w:trHeight w:val="41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15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7" type="#_x0000_t202" style="position:absolute;left:0;text-align:left;margin-left:-9.05pt;margin-top:4.3pt;width:126.25pt;height:51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57"/>
                        <w:gridCol w:w="1170"/>
                      </w:tblGrid>
                      <w:tr w:rsidR="00B15926">
                        <w:trPr>
                          <w:trHeight w:val="41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15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proofErr w:type="gramStart"/>
      <w:r w:rsidR="004E62EA" w:rsidRPr="00180318">
        <w:rPr>
          <w:rFonts w:ascii="黑体" w:eastAsia="黑体" w:hAnsi="黑体" w:hint="eastAsia"/>
          <w:b/>
          <w:szCs w:val="21"/>
        </w:rPr>
        <w:t>一</w:t>
      </w:r>
      <w:proofErr w:type="gramEnd"/>
      <w:r w:rsidR="004E62EA" w:rsidRPr="00180318">
        <w:rPr>
          <w:rFonts w:ascii="黑体" w:eastAsia="黑体" w:hAnsi="黑体" w:hint="eastAsia"/>
          <w:b/>
          <w:szCs w:val="21"/>
        </w:rPr>
        <w:t>．填空题（每小题4分，共20分）：</w:t>
      </w:r>
    </w:p>
    <w:p w:rsidR="004E62EA" w:rsidRPr="00180318" w:rsidRDefault="004E62EA" w:rsidP="004E62EA">
      <w:pPr>
        <w:spacing w:line="360" w:lineRule="auto"/>
        <w:ind w:rightChars="-73" w:right="-153" w:firstLineChars="98" w:firstLine="207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1．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szCs w:val="21"/>
        </w:rPr>
        <w:t xml:space="preserve"> A =[A1,A2,A3], B =[A1,A2,B3]</w:t>
      </w:r>
      <w:r w:rsidRPr="00180318">
        <w:rPr>
          <w:rFonts w:ascii="宋体" w:hAnsi="宋体" w:hint="eastAsia"/>
          <w:b/>
          <w:szCs w:val="21"/>
        </w:rPr>
        <w:t>均为3阶矩阵, 若 |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/>
          <w:b/>
          <w:szCs w:val="21"/>
        </w:rPr>
        <w:t>-</w:t>
      </w:r>
      <w:r w:rsidRPr="00180318">
        <w:rPr>
          <w:rFonts w:ascii="宋体" w:hAnsi="宋体" w:hint="eastAsia"/>
          <w:b/>
          <w:szCs w:val="21"/>
        </w:rPr>
        <w:t xml:space="preserve">2， </w:t>
      </w:r>
    </w:p>
    <w:p w:rsidR="004E62EA" w:rsidRPr="00180318" w:rsidRDefault="004E62EA" w:rsidP="004E62EA">
      <w:pPr>
        <w:spacing w:line="360" w:lineRule="auto"/>
        <w:ind w:rightChars="-73" w:right="-153" w:firstLineChars="147" w:firstLine="310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|</w:t>
      </w:r>
      <w:r w:rsidRPr="00180318">
        <w:rPr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| = 3，则行列式 |</w:t>
      </w:r>
      <w:r w:rsidRPr="00180318">
        <w:rPr>
          <w:szCs w:val="21"/>
        </w:rPr>
        <w:t>2A+3B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  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   </w: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4E62EA">
      <w:pPr>
        <w:ind w:leftChars="57" w:left="430" w:hangingChars="147" w:hanging="31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 xml:space="preserve">2. </w:t>
      </w:r>
      <w:r w:rsidRPr="00180318">
        <w:rPr>
          <w:rFonts w:ascii="宋体" w:hAnsi="宋体" w:hint="eastAsia"/>
          <w:b/>
          <w:szCs w:val="21"/>
        </w:rPr>
        <w:t>令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szCs w:val="21"/>
        </w:rPr>
        <w:t>A</w:t>
      </w:r>
      <w:r w:rsidRPr="00180318">
        <w:rPr>
          <w:rFonts w:ascii="宋体" w:hAnsi="宋体"/>
          <w:b/>
          <w:szCs w:val="21"/>
        </w:rPr>
        <w:t xml:space="preserve"> =</w:t>
      </w:r>
      <w:r w:rsidRPr="00180318">
        <w:rPr>
          <w:rFonts w:ascii="宋体" w:hAnsi="宋体"/>
          <w:b/>
          <w:iCs/>
          <w:position w:val="-30"/>
          <w:szCs w:val="21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pt;height:40.55pt" o:ole="">
            <v:imagedata r:id="rId8" o:title=""/>
          </v:shape>
          <o:OLEObject Type="Embed" ProgID="Equation.3" ShapeID="_x0000_i1025" DrawAspect="Content" ObjectID="_1557407321" r:id="rId9"/>
        </w:object>
      </w:r>
      <w:r w:rsidRPr="00180318">
        <w:rPr>
          <w:rFonts w:ascii="宋体" w:hAnsi="宋体"/>
          <w:b/>
          <w:iCs/>
          <w:szCs w:val="21"/>
        </w:rPr>
        <w:t xml:space="preserve">, </w:t>
      </w:r>
      <w:r w:rsidRPr="00180318">
        <w:rPr>
          <w:rFonts w:ascii="宋体" w:hAnsi="宋体" w:hint="eastAsia"/>
          <w:b/>
          <w:iCs/>
          <w:szCs w:val="21"/>
        </w:rPr>
        <w:t xml:space="preserve">则 </w:t>
      </w:r>
      <w:r w:rsidR="00567590" w:rsidRPr="00180318">
        <w:rPr>
          <w:szCs w:val="21"/>
        </w:rPr>
        <w:t>A</w:t>
      </w:r>
      <w:r w:rsidRPr="00180318">
        <w:rPr>
          <w:rFonts w:ascii="宋体" w:hAnsi="宋体" w:hint="eastAsia"/>
          <w:b/>
          <w:iCs/>
          <w:szCs w:val="21"/>
        </w:rPr>
        <w:t>的初等矩阵的乘积表示式为</w:t>
      </w:r>
      <w:r w:rsidR="001813F8" w:rsidRPr="00180318">
        <w:rPr>
          <w:rFonts w:ascii="宋体" w:hAnsi="宋体" w:hint="eastAsia"/>
          <w:b/>
          <w:szCs w:val="21"/>
        </w:rPr>
        <w:t xml:space="preserve">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                   </w:t>
      </w:r>
      <w:r w:rsidRPr="00180318">
        <w:rPr>
          <w:rFonts w:ascii="宋体" w:hAnsi="宋体"/>
          <w:b/>
          <w:iCs/>
          <w:szCs w:val="21"/>
        </w:rPr>
        <w:t>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3．</w:t>
      </w:r>
      <w:r w:rsidRPr="00180318">
        <w:rPr>
          <w:rFonts w:ascii="宋体" w:hAnsi="宋体" w:hint="eastAsia"/>
          <w:b/>
          <w:szCs w:val="21"/>
        </w:rPr>
        <w:t>设</w:t>
      </w:r>
      <w:r w:rsidR="00567590" w:rsidRPr="00180318">
        <w:rPr>
          <w:szCs w:val="21"/>
        </w:rPr>
        <w:t>A</w:t>
      </w:r>
      <w:r w:rsidR="00567590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=</w:t>
      </w:r>
      <w:r w:rsidR="00B15926" w:rsidRPr="00180318">
        <w:rPr>
          <w:rFonts w:ascii="宋体" w:hAnsi="宋体"/>
          <w:b/>
          <w:position w:val="-50"/>
          <w:szCs w:val="21"/>
        </w:rPr>
        <w:object w:dxaOrig="1340" w:dyaOrig="1120">
          <v:shape id="_x0000_i1026" type="#_x0000_t75" style="width:67.15pt;height:56.25pt" o:ole="">
            <v:imagedata r:id="rId10" o:title=""/>
          </v:shape>
          <o:OLEObject Type="Embed" ProgID="Equation.DSMT4" ShapeID="_x0000_i1026" DrawAspect="Content" ObjectID="_1557407322" r:id="rId11"/>
        </w:object>
      </w:r>
      <w:r w:rsidRPr="00180318">
        <w:rPr>
          <w:rFonts w:ascii="宋体" w:hAnsi="宋体" w:hint="eastAsia"/>
          <w:b/>
          <w:szCs w:val="21"/>
        </w:rPr>
        <w:t>，且齐次线性方程组</w:t>
      </w:r>
      <w:r w:rsidRPr="00180318">
        <w:rPr>
          <w:szCs w:val="21"/>
        </w:rPr>
        <w:t>AX</w:t>
      </w:r>
      <w:r w:rsidRPr="00180318">
        <w:rPr>
          <w:rFonts w:ascii="宋体" w:hAnsi="宋体" w:hint="eastAsia"/>
          <w:b/>
          <w:szCs w:val="21"/>
        </w:rPr>
        <w:t xml:space="preserve"> = 0有</w:t>
      </w:r>
      <w:proofErr w:type="gramStart"/>
      <w:r w:rsidRPr="00180318">
        <w:rPr>
          <w:rFonts w:ascii="宋体" w:hAnsi="宋体" w:hint="eastAsia"/>
          <w:b/>
          <w:szCs w:val="21"/>
        </w:rPr>
        <w:t>非零解</w:t>
      </w:r>
      <w:proofErr w:type="gramEnd"/>
      <w:r w:rsidRPr="00180318">
        <w:rPr>
          <w:rFonts w:ascii="宋体" w:hAnsi="宋体" w:hint="eastAsia"/>
          <w:b/>
          <w:szCs w:val="21"/>
        </w:rPr>
        <w:t xml:space="preserve">，则 </w:t>
      </w:r>
      <w:r w:rsidRPr="00180318">
        <w:rPr>
          <w:i/>
          <w:szCs w:val="21"/>
        </w:rPr>
        <w:t>k</w:t>
      </w:r>
      <w:r w:rsidRPr="00180318">
        <w:rPr>
          <w:rFonts w:ascii="宋体" w:hAnsi="宋体" w:hint="eastAsia"/>
          <w:b/>
          <w:szCs w:val="21"/>
        </w:rPr>
        <w:t xml:space="preserve"> 的取值为</w:t>
      </w:r>
      <w:r w:rsidR="001813F8" w:rsidRPr="00180318">
        <w:rPr>
          <w:rFonts w:ascii="宋体" w:hAnsi="宋体" w:hint="eastAsia"/>
          <w:b/>
          <w:szCs w:val="21"/>
        </w:rPr>
        <w:t xml:space="preserve">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 </w:t>
      </w:r>
      <w:r w:rsidR="001813F8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4．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="001406E4" w:rsidRPr="00180318">
        <w:rPr>
          <w:szCs w:val="21"/>
        </w:rPr>
        <w:t>A</w:t>
      </w:r>
      <w:r w:rsidRPr="00180318">
        <w:rPr>
          <w:rFonts w:ascii="黑体" w:eastAsia="黑体" w:hAnsi="黑体" w:hint="eastAsia"/>
          <w:b/>
          <w:szCs w:val="21"/>
        </w:rPr>
        <w:t>不</w:t>
      </w:r>
      <w:r w:rsidRPr="00180318">
        <w:rPr>
          <w:rFonts w:ascii="宋体" w:hAnsi="宋体" w:hint="eastAsia"/>
          <w:b/>
          <w:szCs w:val="21"/>
        </w:rPr>
        <w:t xml:space="preserve">能对角化的充分必要条件是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Pr="001813F8">
        <w:rPr>
          <w:rFonts w:ascii="宋体" w:hAnsi="宋体" w:hint="eastAsia"/>
          <w:b/>
          <w:szCs w:val="21"/>
          <w:u w:val="single"/>
        </w:rPr>
        <w:t xml:space="preserve">  </w:t>
      </w:r>
      <w:r w:rsidR="001813F8" w:rsidRPr="001813F8">
        <w:rPr>
          <w:rFonts w:ascii="宋体" w:hAnsi="宋体" w:hint="eastAsia"/>
          <w:b/>
          <w:szCs w:val="21"/>
          <w:u w:val="single"/>
        </w:rPr>
        <w:t xml:space="preserve"> 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</w:t>
      </w:r>
      <w:r w:rsidR="001813F8" w:rsidRPr="001813F8">
        <w:rPr>
          <w:rFonts w:ascii="宋体" w:hAnsi="宋体" w:hint="eastAsia"/>
          <w:b/>
          <w:i/>
          <w:szCs w:val="21"/>
          <w:u w:val="single"/>
        </w:rPr>
        <w:t xml:space="preserve"> 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                   </w: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4E62EA">
      <w:pPr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5. </w:t>
      </w:r>
      <w:r w:rsidR="00F35188" w:rsidRPr="00180318">
        <w:rPr>
          <w:rFonts w:ascii="宋体" w:hAnsi="宋体"/>
          <w:b/>
          <w:position w:val="-50"/>
          <w:szCs w:val="21"/>
        </w:rPr>
        <w:object w:dxaOrig="2100" w:dyaOrig="1120">
          <v:shape id="_x0000_i1027" type="#_x0000_t75" style="width:104.65pt;height:56.25pt" o:ole="">
            <v:imagedata r:id="rId12" o:title=""/>
          </v:shape>
          <o:OLEObject Type="Embed" ProgID="Equation.DSMT4" ShapeID="_x0000_i1027" DrawAspect="Content" ObjectID="_1557407323" r:id="rId13"/>
        </w:object>
      </w:r>
      <w:r w:rsidRPr="00180318">
        <w:rPr>
          <w:rFonts w:ascii="宋体" w:hAnsi="宋体" w:hint="eastAsia"/>
          <w:b/>
          <w:szCs w:val="21"/>
        </w:rPr>
        <w:t xml:space="preserve">为正定矩阵的充分必要条件是 </w:t>
      </w:r>
      <w:r w:rsidR="001813F8" w:rsidRPr="00180318">
        <w:rPr>
          <w:rFonts w:ascii="宋体" w:hAnsi="宋体" w:hint="eastAsia"/>
          <w:b/>
          <w:szCs w:val="21"/>
        </w:rPr>
        <w:t xml:space="preserve">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                      </w:t>
      </w:r>
      <w:r w:rsidR="001813F8" w:rsidRPr="00180318">
        <w:rPr>
          <w:rFonts w:ascii="宋体" w:hAnsi="宋体" w:hint="eastAsia"/>
          <w:b/>
          <w:szCs w:val="21"/>
        </w:rPr>
        <w:t xml:space="preserve"> </w:t>
      </w:r>
      <w:r w:rsidR="001813F8">
        <w:rPr>
          <w:rFonts w:ascii="宋体" w:hAnsi="宋体"/>
          <w:b/>
          <w:szCs w:val="21"/>
        </w:rPr>
        <w:t>.</w:t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4E62EA" w:rsidRPr="00180318" w:rsidTr="00A432A1">
        <w:trPr>
          <w:trHeight w:val="416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379"/>
        </w:trPr>
        <w:tc>
          <w:tcPr>
            <w:tcW w:w="1166" w:type="dxa"/>
            <w:shd w:val="clear" w:color="auto" w:fill="auto"/>
          </w:tcPr>
          <w:p w:rsidR="004E62EA" w:rsidRPr="00180318" w:rsidRDefault="00AF5A45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>
              <w:rPr>
                <w:rFonts w:ascii="黑体" w:eastAsia="黑体" w:hAnsi="黑体" w:hint="eastAsia"/>
                <w:b/>
                <w:szCs w:val="21"/>
              </w:rPr>
              <w:t>评</w:t>
            </w:r>
            <w:bookmarkStart w:id="0" w:name="_GoBack"/>
            <w:bookmarkEnd w:id="0"/>
            <w:r w:rsidR="004E62EA" w:rsidRPr="00180318">
              <w:rPr>
                <w:rFonts w:ascii="黑体" w:eastAsia="黑体" w:hAnsi="黑体" w:hint="eastAsia"/>
                <w:b/>
                <w:szCs w:val="21"/>
              </w:rPr>
              <w:t>阅人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4E62EA" w:rsidP="004E62EA">
      <w:pPr>
        <w:ind w:firstLineChars="1350" w:firstLine="2846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 w:cs="Arial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二．</w:t>
      </w:r>
      <w:r w:rsidR="00AF5A45">
        <w:rPr>
          <w:rFonts w:ascii="黑体" w:eastAsia="黑体" w:hAnsi="黑体" w:hint="eastAsia"/>
          <w:b/>
          <w:szCs w:val="21"/>
        </w:rPr>
        <w:t>选择</w:t>
      </w:r>
      <w:r w:rsidRPr="00180318">
        <w:rPr>
          <w:rFonts w:ascii="黑体" w:eastAsia="黑体" w:hAnsi="黑体" w:hint="eastAsia"/>
          <w:b/>
          <w:szCs w:val="21"/>
        </w:rPr>
        <w:t>题(每小题各3分，共15分)：</w:t>
      </w: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1．设</w:t>
      </w:r>
      <w:r w:rsidRPr="00180318">
        <w:rPr>
          <w:rFonts w:hint="eastAsia"/>
          <w:szCs w:val="21"/>
        </w:rPr>
        <w:t>A, B</w:t>
      </w:r>
      <w:r w:rsidRPr="00180318">
        <w:rPr>
          <w:rFonts w:ascii="宋体" w:hAnsi="宋体" w:hint="eastAsia"/>
          <w:b/>
          <w:szCs w:val="21"/>
        </w:rPr>
        <w:t xml:space="preserve"> 均为n（&gt;1）阶初等矩阵，</w:t>
      </w:r>
      <w:r w:rsidRPr="00180318">
        <w:rPr>
          <w:rFonts w:hint="eastAsia"/>
          <w:szCs w:val="21"/>
        </w:rPr>
        <w:t>E</w:t>
      </w:r>
      <w:r w:rsidRPr="00180318">
        <w:rPr>
          <w:rFonts w:ascii="宋体" w:hAnsi="宋体" w:hint="eastAsia"/>
          <w:b/>
          <w:szCs w:val="21"/>
        </w:rPr>
        <w:t xml:space="preserve">表示n阶单位矩阵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="001813F8" w:rsidRPr="00180318">
        <w:rPr>
          <w:rFonts w:ascii="宋体" w:hAnsi="宋体" w:hint="eastAsia"/>
          <w:b/>
          <w:szCs w:val="21"/>
          <w:u w:val="single"/>
        </w:rPr>
        <w:t xml:space="preserve">     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(1) </w:t>
      </w:r>
      <w:r w:rsidRPr="00180318">
        <w:rPr>
          <w:rFonts w:hint="eastAsia"/>
          <w:szCs w:val="21"/>
        </w:rPr>
        <w:t>A+B</w:t>
      </w:r>
      <w:r w:rsidRPr="00180318">
        <w:rPr>
          <w:rFonts w:ascii="宋体" w:hAnsi="宋体" w:hint="eastAsia"/>
          <w:b/>
          <w:szCs w:val="21"/>
        </w:rPr>
        <w:t xml:space="preserve"> 为n阶初等矩阵            (2) </w:t>
      </w:r>
      <w:r w:rsidRPr="00180318">
        <w:rPr>
          <w:rFonts w:hint="eastAsia"/>
          <w:szCs w:val="21"/>
        </w:rPr>
        <w:t>AB</w:t>
      </w:r>
      <w:r w:rsidRPr="00180318">
        <w:rPr>
          <w:rFonts w:ascii="宋体" w:hAnsi="宋体" w:hint="eastAsia"/>
          <w:b/>
          <w:szCs w:val="21"/>
        </w:rPr>
        <w:t>为n阶初等矩阵</w:t>
      </w:r>
    </w:p>
    <w:p w:rsidR="004E62EA" w:rsidRPr="00180318" w:rsidRDefault="004E62EA" w:rsidP="004E62EA">
      <w:pPr>
        <w:spacing w:line="360" w:lineRule="auto"/>
        <w:ind w:firstLineChars="299" w:firstLine="63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28" type="#_x0000_t75" style="width:51.45pt;height:38.1pt" o:ole="">
            <v:imagedata r:id="rId14" o:title=""/>
          </v:shape>
          <o:OLEObject Type="Embed" ProgID="Equation.DSMT4" ShapeID="_x0000_i1028" DrawAspect="Content" ObjectID="_1557407324" r:id="rId15"/>
        </w:object>
      </w:r>
      <w:r w:rsidRPr="00180318">
        <w:rPr>
          <w:rFonts w:ascii="宋体" w:hAnsi="宋体" w:hint="eastAsia"/>
          <w:b/>
          <w:szCs w:val="21"/>
        </w:rPr>
        <w:t>为2n阶初等矩阵        (4)</w:t>
      </w:r>
      <w:r w:rsidRPr="00180318">
        <w:rPr>
          <w:rFonts w:ascii="宋体" w:hAnsi="宋体"/>
          <w:b/>
          <w:szCs w:val="21"/>
        </w:rPr>
        <w:t xml:space="preserve">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29" type="#_x0000_t75" style="width:51.45pt;height:38.1pt" o:ole="">
            <v:imagedata r:id="rId16" o:title=""/>
          </v:shape>
          <o:OLEObject Type="Embed" ProgID="Equation.DSMT4" ShapeID="_x0000_i1029" DrawAspect="Content" ObjectID="_1557407325" r:id="rId17"/>
        </w:object>
      </w:r>
      <w:r w:rsidRPr="00180318">
        <w:rPr>
          <w:rFonts w:ascii="宋体" w:hAnsi="宋体" w:hint="eastAsia"/>
          <w:b/>
          <w:szCs w:val="21"/>
        </w:rPr>
        <w:t>为2n阶初等矩阵</w:t>
      </w:r>
    </w:p>
    <w:p w:rsidR="004E62EA" w:rsidRPr="00180318" w:rsidRDefault="004E62EA" w:rsidP="00BC2B67">
      <w:pPr>
        <w:ind w:leftChars="-3" w:left="-6" w:firstLineChars="98" w:firstLine="207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2.设3阶矩阵</w:t>
      </w:r>
      <w:r w:rsidRPr="00180318">
        <w:rPr>
          <w:rFonts w:hint="eastAsia"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= </w:t>
      </w:r>
      <w:r w:rsidRPr="00180318">
        <w:rPr>
          <w:b/>
          <w:position w:val="-50"/>
          <w:szCs w:val="21"/>
        </w:rPr>
        <w:object w:dxaOrig="1120" w:dyaOrig="1120">
          <v:shape id="_x0000_i1030" type="#_x0000_t75" style="width:56.25pt;height:56.25pt" o:ole="">
            <v:imagedata r:id="rId18" o:title=""/>
          </v:shape>
          <o:OLEObject Type="Embed" ProgID="Equation.DSMT4" ShapeID="_x0000_i1030" DrawAspect="Content" ObjectID="_1557407326" r:id="rId19"/>
        </w:object>
      </w:r>
      <w:r w:rsidRPr="00180318">
        <w:rPr>
          <w:rFonts w:hint="eastAsia"/>
          <w:b/>
          <w:szCs w:val="21"/>
        </w:rPr>
        <w:t>，若</w:t>
      </w:r>
      <w:r w:rsidRPr="00180318">
        <w:rPr>
          <w:rFonts w:hint="eastAsia"/>
          <w:szCs w:val="21"/>
        </w:rPr>
        <w:t>A</w:t>
      </w:r>
      <w:r w:rsidRPr="00180318">
        <w:rPr>
          <w:rFonts w:hint="eastAsia"/>
          <w:b/>
          <w:szCs w:val="21"/>
        </w:rPr>
        <w:t>的伴随矩阵的</w:t>
      </w:r>
      <w:proofErr w:type="gramStart"/>
      <w:r w:rsidRPr="00180318">
        <w:rPr>
          <w:rFonts w:hint="eastAsia"/>
          <w:b/>
          <w:szCs w:val="21"/>
        </w:rPr>
        <w:t>秩</w:t>
      </w:r>
      <w:proofErr w:type="gramEnd"/>
      <w:r w:rsidRPr="00180318">
        <w:rPr>
          <w:rFonts w:hint="eastAsia"/>
          <w:b/>
          <w:szCs w:val="21"/>
        </w:rPr>
        <w:t>为</w:t>
      </w:r>
      <w:r w:rsidRPr="00180318">
        <w:rPr>
          <w:rFonts w:hint="eastAsia"/>
          <w:b/>
          <w:szCs w:val="21"/>
        </w:rPr>
        <w:t>1</w:t>
      </w:r>
      <w:r w:rsidRPr="00180318">
        <w:rPr>
          <w:rFonts w:hint="eastAsia"/>
          <w:b/>
          <w:szCs w:val="21"/>
        </w:rPr>
        <w:t>，则必有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  <w:u w:val="single"/>
        </w:rPr>
        <w:t xml:space="preserve">       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</w:rPr>
        <w:t>。</w:t>
      </w:r>
    </w:p>
    <w:p w:rsidR="004E62EA" w:rsidRPr="00180318" w:rsidRDefault="004E62EA" w:rsidP="00BC2B67">
      <w:pPr>
        <w:ind w:firstLineChars="400" w:firstLine="840"/>
        <w:jc w:val="left"/>
        <w:rPr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1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1" type="#_x0000_t75" style="width:11.5pt;height:11.5pt" o:ole="">
            <v:imagedata r:id="rId20" o:title=""/>
          </v:shape>
          <o:OLEObject Type="Embed" ProgID="Equation.DSMT4" ShapeID="_x0000_i1031" DrawAspect="Content" ObjectID="_1557407327" r:id="rId21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 xml:space="preserve">b = </w: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i/>
          <w:szCs w:val="21"/>
        </w:rPr>
        <w:t xml:space="preserve">  </w:t>
      </w:r>
      <w:r w:rsidRPr="00180318">
        <w:rPr>
          <w:rFonts w:hint="eastAsia"/>
          <w:b/>
          <w:szCs w:val="21"/>
        </w:rPr>
        <w:t xml:space="preserve">     </w:t>
      </w:r>
      <w:r w:rsidR="00A432A1" w:rsidRPr="00180318">
        <w:rPr>
          <w:rFonts w:hint="eastAsia"/>
          <w:b/>
          <w:szCs w:val="21"/>
        </w:rPr>
        <w:t xml:space="preserve">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2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2" type="#_x0000_t75" style="width:11.5pt;height:11.5pt" o:ole="">
            <v:imagedata r:id="rId20" o:title=""/>
          </v:shape>
          <o:OLEObject Type="Embed" ProgID="Equation.DSMT4" ShapeID="_x0000_i1032" DrawAspect="Content" ObjectID="_1557407328" r:id="rId22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3" type="#_x0000_t75" style="width:11.5pt;height:11.5pt" o:ole="">
            <v:imagedata r:id="rId23" o:title=""/>
          </v:shape>
          <o:OLEObject Type="Embed" ProgID="Equation.DSMT4" ShapeID="_x0000_i1033" DrawAspect="Content" ObjectID="_1557407329" r:id="rId24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szCs w:val="21"/>
        </w:rPr>
        <w:t xml:space="preserve"> </w:t>
      </w:r>
    </w:p>
    <w:p w:rsidR="004E62EA" w:rsidRPr="00180318" w:rsidRDefault="004E62EA" w:rsidP="00BC2B67">
      <w:pPr>
        <w:ind w:firstLineChars="400" w:firstLine="840"/>
        <w:rPr>
          <w:rFonts w:ascii="宋体" w:hAnsi="宋体"/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3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 xml:space="preserve"> = 0</w:t>
      </w:r>
      <w:r w:rsidRPr="00180318">
        <w:rPr>
          <w:rFonts w:hint="eastAsia"/>
          <w:b/>
          <w:szCs w:val="21"/>
        </w:rPr>
        <w:t xml:space="preserve">        </w:t>
      </w:r>
      <w:r w:rsidR="001813F8">
        <w:rPr>
          <w:b/>
          <w:szCs w:val="21"/>
        </w:rPr>
        <w:t xml:space="preserve"> 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4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4" type="#_x0000_t75" style="width:11.5pt;height:11.5pt" o:ole="">
            <v:imagedata r:id="rId23" o:title=""/>
          </v:shape>
          <o:OLEObject Type="Embed" ProgID="Equation.DSMT4" ShapeID="_x0000_i1034" DrawAspect="Content" ObjectID="_1557407330" r:id="rId25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ascii="宋体" w:hAnsi="宋体" w:hint="eastAsia"/>
          <w:szCs w:val="21"/>
        </w:rPr>
        <w:t xml:space="preserve"> </w:t>
      </w:r>
    </w:p>
    <w:p w:rsidR="004E62EA" w:rsidRPr="00180318" w:rsidRDefault="004E62EA" w:rsidP="00BC2B67">
      <w:pPr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3.设向量组（I）：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35" type="#_x0000_t75" style="width:14.5pt;height:17.55pt" o:ole="">
            <v:imagedata r:id="rId26" o:title=""/>
          </v:shape>
          <o:OLEObject Type="Embed" ProgID="Equation.3" ShapeID="_x0000_i1035" DrawAspect="Content" ObjectID="_1557407331" r:id="rId2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36" type="#_x0000_t75" style="width:15.15pt;height:17.55pt" o:ole="">
            <v:imagedata r:id="rId28" o:title=""/>
          </v:shape>
          <o:OLEObject Type="Embed" ProgID="Equation.3" ShapeID="_x0000_i1036" DrawAspect="Content" ObjectID="_1557407332" r:id="rId2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79" w:dyaOrig="360">
          <v:shape id="_x0000_i1037" type="#_x0000_t75" style="width:14.5pt;height:18.15pt" o:ole="">
            <v:imagedata r:id="rId30" o:title=""/>
          </v:shape>
          <o:OLEObject Type="Embed" ProgID="Equation.DSMT4" ShapeID="_x0000_i1037" DrawAspect="Content" ObjectID="_1557407333" r:id="rId31"/>
        </w:object>
      </w:r>
      <w:r w:rsidRPr="00180318">
        <w:rPr>
          <w:rFonts w:ascii="宋体" w:hAnsi="宋体" w:hint="eastAsia"/>
          <w:b/>
          <w:szCs w:val="21"/>
        </w:rPr>
        <w:t>可由向量组（II）：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38" type="#_x0000_t75" style="width:12.7pt;height:18.15pt" o:ole="">
            <v:imagedata r:id="rId32" o:title=""/>
          </v:shape>
          <o:OLEObject Type="Embed" ProgID="Equation.DSMT4" ShapeID="_x0000_i1038" DrawAspect="Content" ObjectID="_1557407334" r:id="rId33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39" type="#_x0000_t75" style="width:15.15pt;height:18.15pt" o:ole="">
            <v:imagedata r:id="rId34" o:title=""/>
          </v:shape>
          <o:OLEObject Type="Embed" ProgID="Equation.DSMT4" ShapeID="_x0000_i1039" DrawAspect="Content" ObjectID="_1557407335" r:id="rId3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0" type="#_x0000_t75" style="width:12.7pt;height:18.15pt" o:ole="">
            <v:imagedata r:id="rId36" o:title=""/>
          </v:shape>
          <o:OLEObject Type="Embed" ProgID="Equation.DSMT4" ShapeID="_x0000_i1040" DrawAspect="Content" ObjectID="_1557407336" r:id="rId37"/>
        </w:object>
      </w:r>
      <w:r w:rsidRPr="00180318">
        <w:rPr>
          <w:rFonts w:ascii="宋体" w:hAnsi="宋体" w:hint="eastAsia"/>
          <w:b/>
          <w:szCs w:val="21"/>
        </w:rPr>
        <w:t xml:space="preserve"> 线性表示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BC2B67">
      <w:pPr>
        <w:ind w:leftChars="-393" w:left="-102" w:hangingChars="343" w:hanging="72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</w:t>
      </w:r>
      <w:r w:rsidR="001813F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（1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）线性相关   （2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,向量组（I）线性相关</w:t>
      </w:r>
    </w:p>
    <w:p w:rsidR="004E62EA" w:rsidRDefault="004E62EA" w:rsidP="00BC2B67">
      <w:pPr>
        <w:ind w:firstLineChars="147" w:firstLine="310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，向量组（II）线性相关  （4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I）线性相关</w:t>
      </w:r>
    </w:p>
    <w:p w:rsidR="00BC2B67" w:rsidRPr="00180318" w:rsidRDefault="00BC2B67" w:rsidP="00BC2B67">
      <w:pPr>
        <w:ind w:firstLineChars="147" w:firstLine="310"/>
        <w:jc w:val="left"/>
        <w:rPr>
          <w:rFonts w:ascii="黑体" w:eastAsia="黑体" w:hAnsi="黑体"/>
          <w:b/>
          <w:szCs w:val="21"/>
        </w:rPr>
      </w:pPr>
    </w:p>
    <w:p w:rsidR="004E62EA" w:rsidRPr="00180318" w:rsidRDefault="004E62EA" w:rsidP="00BC2B67">
      <w:pPr>
        <w:ind w:firstLineChars="100" w:firstLine="211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4. 设3阶矩阵A的特征值为1,0,-1, 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BC2B67">
      <w:pPr>
        <w:ind w:firstLine="480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可逆矩阵 (2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对角矩阵 (3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是对称矩阵  (4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可对角化</w:t>
      </w:r>
    </w:p>
    <w:p w:rsidR="004E62EA" w:rsidRPr="00180318" w:rsidRDefault="004E62EA" w:rsidP="004E62EA">
      <w:pPr>
        <w:tabs>
          <w:tab w:val="left" w:pos="540"/>
        </w:tabs>
        <w:ind w:leftChars="171" w:left="559" w:hangingChars="95" w:hanging="20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lastRenderedPageBreak/>
        <w:t>5. 设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合同于对角矩阵</w:t>
      </w:r>
      <w:r w:rsidR="00BC2B67" w:rsidRPr="00180318">
        <w:rPr>
          <w:rFonts w:ascii="宋体" w:hAnsi="宋体"/>
          <w:b/>
          <w:position w:val="-68"/>
          <w:szCs w:val="21"/>
        </w:rPr>
        <w:object w:dxaOrig="2240" w:dyaOrig="1480">
          <v:shape id="_x0000_i1041" type="#_x0000_t75" style="width:108.3pt;height:70.8pt" o:ole="">
            <v:imagedata r:id="rId38" o:title=""/>
          </v:shape>
          <o:OLEObject Type="Embed" ProgID="Equation.DSMT4" ShapeID="_x0000_i1041" DrawAspect="Content" ObjectID="_1557407337" r:id="rId39"/>
        </w:object>
      </w:r>
      <w:r w:rsidRPr="00180318">
        <w:rPr>
          <w:rFonts w:ascii="宋体" w:hAnsi="宋体" w:hint="eastAsia"/>
          <w:b/>
          <w:szCs w:val="21"/>
        </w:rPr>
        <w:t xml:space="preserve">，则必有 </w:t>
      </w:r>
      <w:r w:rsidRPr="00180318">
        <w:rPr>
          <w:rFonts w:ascii="宋体" w:hAnsi="宋体" w:hint="eastAsia"/>
          <w:b/>
          <w:szCs w:val="21"/>
          <w:u w:val="single"/>
        </w:rPr>
        <w:t xml:space="preserve">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1406E4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对称矩阵</w:t>
      </w:r>
      <w:r w:rsidRPr="00180318">
        <w:rPr>
          <w:rFonts w:ascii="宋体" w:hAnsi="宋体" w:hint="eastAsia"/>
          <w:b/>
          <w:szCs w:val="21"/>
        </w:rPr>
        <w:t xml:space="preserve">            </w:t>
      </w:r>
      <w:r w:rsidR="00BC2B67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 xml:space="preserve">  (2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正定矩阵</w:t>
      </w:r>
    </w:p>
    <w:p w:rsidR="004E62EA" w:rsidRPr="00180318" w:rsidRDefault="004E62EA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 </w:t>
      </w:r>
      <w:r w:rsidR="00A432A1"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42" type="#_x0000_t75" style="width:89.55pt;height:21.8pt" o:ole="">
            <v:imagedata r:id="rId40" o:title=""/>
          </v:shape>
          <o:OLEObject Type="Embed" ProgID="Equation.3" ShapeID="_x0000_i1042" DrawAspect="Content" ObjectID="_1557407338" r:id="rId41"/>
        </w:object>
      </w:r>
      <w:r w:rsidRPr="00180318">
        <w:rPr>
          <w:rFonts w:ascii="宋体" w:hAnsi="宋体" w:hint="eastAsia"/>
          <w:b/>
          <w:szCs w:val="21"/>
        </w:rPr>
        <w:t xml:space="preserve">          (4) </w:t>
      </w:r>
      <w:r w:rsidR="00A432A1" w:rsidRPr="00180318">
        <w:rPr>
          <w:rFonts w:ascii="宋体" w:hAnsi="宋体"/>
          <w:b/>
          <w:position w:val="-12"/>
          <w:szCs w:val="21"/>
        </w:rPr>
        <w:object w:dxaOrig="900" w:dyaOrig="360">
          <v:shape id="_x0000_i1043" type="#_x0000_t75" style="width:56.85pt;height:18.75pt" o:ole="">
            <v:imagedata r:id="rId42" o:title=""/>
          </v:shape>
          <o:OLEObject Type="Embed" ProgID="Equation.3" ShapeID="_x0000_i1043" DrawAspect="Content" ObjectID="_1557407339" r:id="rId43"/>
        </w:object>
      </w:r>
      <w:r w:rsidR="00A432A1" w:rsidRPr="00180318">
        <w:rPr>
          <w:rFonts w:ascii="宋体" w:hAnsi="宋体" w:hint="eastAsia"/>
          <w:b/>
          <w:szCs w:val="21"/>
        </w:rPr>
        <w:t xml:space="preserve"> 均是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的特征值</w:t>
      </w: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153370" w:rsidRDefault="004E62EA" w:rsidP="00B15926">
      <w:pPr>
        <w:rPr>
          <w:rFonts w:ascii="宋体" w:hAnsi="宋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8265</wp:posOffset>
                </wp:positionV>
                <wp:extent cx="1714500" cy="704215"/>
                <wp:effectExtent l="0" t="0" r="0" b="635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325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360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" o:spid="_x0000_s1028" type="#_x0000_t202" style="position:absolute;left:0;text-align:left;margin-left:-9pt;margin-top:6.95pt;width:135pt;height:55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325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360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rFonts w:ascii="黑体" w:eastAsia="黑体" w:hAnsi="黑体" w:hint="eastAsia"/>
          <w:b/>
          <w:szCs w:val="21"/>
        </w:rPr>
        <w:t>三</w:t>
      </w:r>
      <w:r w:rsidR="000E4FE7" w:rsidRPr="000E4FE7">
        <w:rPr>
          <w:rFonts w:ascii="宋体" w:hAnsi="宋体" w:hint="eastAsia"/>
          <w:b/>
          <w:szCs w:val="21"/>
        </w:rPr>
        <w:t xml:space="preserve"> </w:t>
      </w:r>
      <w:r w:rsidR="000E4FE7" w:rsidRPr="00180318">
        <w:rPr>
          <w:rFonts w:ascii="宋体" w:hAnsi="宋体" w:hint="eastAsia"/>
          <w:b/>
          <w:szCs w:val="21"/>
        </w:rPr>
        <w:t>（1</w:t>
      </w:r>
      <w:r w:rsidR="000E4FE7" w:rsidRPr="00180318">
        <w:rPr>
          <w:rFonts w:ascii="宋体" w:hAnsi="宋体"/>
          <w:b/>
          <w:szCs w:val="21"/>
        </w:rPr>
        <w:t>3</w:t>
      </w:r>
      <w:r w:rsidR="000E4FE7" w:rsidRPr="00180318">
        <w:rPr>
          <w:rFonts w:ascii="宋体" w:hAnsi="宋体" w:hint="eastAsia"/>
          <w:b/>
          <w:szCs w:val="21"/>
        </w:rPr>
        <w:t>分）.</w:t>
      </w:r>
      <w:r w:rsidR="000E4FE7" w:rsidRPr="00180318">
        <w:rPr>
          <w:rFonts w:ascii="宋体" w:hAnsi="宋体"/>
          <w:b/>
          <w:szCs w:val="21"/>
        </w:rPr>
        <w:t>求矩阵</w:t>
      </w:r>
      <w:r w:rsidR="000E4FE7" w:rsidRPr="00180318">
        <w:rPr>
          <w:rFonts w:ascii="宋体" w:hAnsi="宋体"/>
          <w:b/>
          <w:position w:val="-50"/>
          <w:szCs w:val="21"/>
        </w:rPr>
        <w:object w:dxaOrig="1500" w:dyaOrig="1120">
          <v:shape id="_x0000_i1044" type="#_x0000_t75" style="width:75.05pt;height:56.25pt" o:ole="">
            <v:imagedata r:id="rId44" o:title=""/>
          </v:shape>
          <o:OLEObject Type="Embed" ProgID="Equation.DSMT4" ShapeID="_x0000_i1044" DrawAspect="Content" ObjectID="_1557407340" r:id="rId45"/>
        </w:object>
      </w:r>
      <w:r w:rsidR="000E4FE7" w:rsidRPr="00180318">
        <w:rPr>
          <w:rFonts w:ascii="宋体" w:hAnsi="宋体"/>
          <w:b/>
          <w:szCs w:val="21"/>
        </w:rPr>
        <w:t>的特征值与特征向量</w:t>
      </w:r>
      <w:r w:rsidR="000E4FE7" w:rsidRPr="00180318">
        <w:rPr>
          <w:rFonts w:ascii="宋体" w:hAnsi="宋体" w:hint="eastAsia"/>
          <w:b/>
          <w:szCs w:val="21"/>
        </w:rPr>
        <w:t>.</w:t>
      </w: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C2B67" w:rsidRDefault="00BC2B67" w:rsidP="00B15926">
      <w:pPr>
        <w:rPr>
          <w:rFonts w:ascii="宋体" w:hAnsi="宋体"/>
          <w:b/>
          <w:szCs w:val="21"/>
        </w:rPr>
      </w:pPr>
    </w:p>
    <w:p w:rsidR="00B15926" w:rsidRDefault="00B15926" w:rsidP="00153370">
      <w:pPr>
        <w:tabs>
          <w:tab w:val="center" w:pos="4819"/>
        </w:tabs>
        <w:rPr>
          <w:rFonts w:ascii="黑体" w:eastAsia="黑体" w:hAnsi="黑体"/>
          <w:b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1573"/>
      </w:tblGrid>
      <w:tr w:rsidR="004E62EA" w:rsidRPr="00180318" w:rsidTr="00A432A1">
        <w:trPr>
          <w:trHeight w:val="572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656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阅卷人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D748BB" w:rsidP="004E62EA">
      <w:pPr>
        <w:ind w:leftChars="327" w:left="687"/>
        <w:jc w:val="left"/>
        <w:rPr>
          <w:rFonts w:ascii="宋体" w:hAnsi="宋体"/>
          <w:b/>
          <w:i/>
          <w:szCs w:val="21"/>
        </w:rPr>
      </w:pPr>
      <w:r w:rsidRPr="00180318">
        <w:rPr>
          <w:rFonts w:ascii="宋体" w:hAnsi="宋体" w:hint="eastAsia"/>
          <w:b/>
          <w:szCs w:val="21"/>
        </w:rPr>
        <w:t>四</w:t>
      </w:r>
      <w:r w:rsidR="004E62EA" w:rsidRPr="00180318">
        <w:rPr>
          <w:rFonts w:ascii="宋体" w:hAnsi="宋体" w:hint="eastAsia"/>
          <w:b/>
          <w:szCs w:val="21"/>
        </w:rPr>
        <w:t>．（16分）令</w:t>
      </w:r>
      <w:r w:rsidR="004E62EA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45" type="#_x0000_t75" style="width:14.5pt;height:17.55pt" o:ole="">
            <v:imagedata r:id="rId46" o:title=""/>
          </v:shape>
          <o:OLEObject Type="Embed" ProgID="Equation.3" ShapeID="_x0000_i1045" DrawAspect="Content" ObjectID="_1557407341" r:id="rId47"/>
        </w:object>
      </w:r>
      <w:r w:rsidR="004E62EA" w:rsidRPr="00180318">
        <w:rPr>
          <w:rFonts w:ascii="宋体" w:hAnsi="宋体" w:hint="eastAsia"/>
          <w:b/>
          <w:szCs w:val="21"/>
        </w:rPr>
        <w:t>=[</w:t>
      </w:r>
      <w:r w:rsidR="004E62EA" w:rsidRPr="00180318">
        <w:rPr>
          <w:rFonts w:ascii="宋体" w:hAnsi="宋体"/>
          <w:b/>
          <w:szCs w:val="21"/>
        </w:rPr>
        <w:t>1,</w:t>
      </w:r>
      <w:r w:rsidR="004E62EA" w:rsidRPr="00180318">
        <w:rPr>
          <w:rFonts w:ascii="宋体" w:hAnsi="宋体" w:hint="eastAsia"/>
          <w:b/>
          <w:szCs w:val="21"/>
        </w:rPr>
        <w:t>1</w:t>
      </w:r>
      <w:r w:rsidR="004E62EA" w:rsidRPr="00180318">
        <w:rPr>
          <w:rFonts w:ascii="宋体" w:hAnsi="宋体"/>
          <w:b/>
          <w:szCs w:val="21"/>
        </w:rPr>
        <w:t>,</w:t>
      </w:r>
      <w:r w:rsidR="004E62EA" w:rsidRPr="00180318">
        <w:rPr>
          <w:i/>
          <w:szCs w:val="21"/>
        </w:rPr>
        <w:t>a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46" type="#_x0000_t75" style="width:7.85pt;height:15.15pt" o:ole="">
            <v:imagedata r:id="rId48" o:title=""/>
          </v:shape>
          <o:OLEObject Type="Embed" ProgID="Equation.3" ShapeID="_x0000_i1046" DrawAspect="Content" ObjectID="_1557407342" r:id="rId49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47" type="#_x0000_t75" style="width:15.15pt;height:17.55pt" o:ole="">
            <v:imagedata r:id="rId50" o:title=""/>
          </v:shape>
          <o:OLEObject Type="Embed" ProgID="Equation.3" ShapeID="_x0000_i1047" DrawAspect="Content" ObjectID="_1557407343" r:id="rId51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1</w:t>
      </w:r>
      <w:r w:rsidR="004E62EA"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48" type="#_x0000_t75" style="width:7.85pt;height:15.15pt" o:ole="">
            <v:imagedata r:id="rId48" o:title=""/>
          </v:shape>
          <o:OLEObject Type="Embed" ProgID="Equation.3" ShapeID="_x0000_i1048" DrawAspect="Content" ObjectID="_1557407344" r:id="rId52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49" type="#_x0000_t75" style="width:15.15pt;height:18.15pt" o:ole="">
            <v:imagedata r:id="rId53" o:title=""/>
          </v:shape>
          <o:OLEObject Type="Embed" ProgID="Equation.3" ShapeID="_x0000_i1049" DrawAspect="Content" ObjectID="_1557407345" r:id="rId54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,</w:t>
      </w:r>
      <w:r w:rsidR="004E62EA" w:rsidRPr="00180318">
        <w:rPr>
          <w:rFonts w:ascii="宋体" w:hAnsi="宋体" w:hint="eastAsia"/>
          <w:b/>
          <w:szCs w:val="21"/>
        </w:rPr>
        <w:t>1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50" type="#_x0000_t75" style="width:7.85pt;height:15.15pt" o:ole="">
            <v:imagedata r:id="rId48" o:title=""/>
          </v:shape>
          <o:OLEObject Type="Embed" ProgID="Equation.3" ShapeID="_x0000_i1050" DrawAspect="Content" ObjectID="_1557407346" r:id="rId55"/>
        </w:object>
      </w:r>
      <w:r w:rsidR="004E62EA" w:rsidRPr="00180318">
        <w:rPr>
          <w:rFonts w:ascii="宋体" w:hAnsi="宋体"/>
          <w:b/>
          <w:i/>
          <w:szCs w:val="21"/>
        </w:rPr>
        <w:t>,</w:t>
      </w:r>
    </w:p>
    <w:p w:rsidR="004E62EA" w:rsidRPr="00180318" w:rsidRDefault="004E62EA" w:rsidP="004E62EA">
      <w:pPr>
        <w:ind w:leftChars="280" w:left="588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    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51" type="#_x0000_t75" style="width:12.1pt;height:17.55pt" o:ole="">
            <v:imagedata r:id="rId56" o:title=""/>
          </v:shape>
          <o:OLEObject Type="Embed" ProgID="Equation.3" ShapeID="_x0000_i1051" DrawAspect="Content" ObjectID="_1557407347" r:id="rId57"/>
        </w:object>
      </w:r>
      <w:proofErr w:type="gramStart"/>
      <w:r w:rsidRPr="00180318">
        <w:rPr>
          <w:rFonts w:ascii="宋体" w:hAnsi="宋体"/>
          <w:b/>
          <w:szCs w:val="21"/>
        </w:rPr>
        <w:t>=</w:t>
      </w:r>
      <w:r w:rsidRPr="00180318">
        <w:rPr>
          <w:rFonts w:ascii="宋体" w:hAnsi="宋体" w:hint="eastAsia"/>
          <w:b/>
          <w:szCs w:val="21"/>
        </w:rPr>
        <w:t>[</w:t>
      </w:r>
      <w:proofErr w:type="gramEnd"/>
      <w:r w:rsidRPr="00180318">
        <w:rPr>
          <w:rFonts w:ascii="宋体" w:hAnsi="宋体" w:hint="eastAsia"/>
          <w:b/>
          <w:szCs w:val="21"/>
        </w:rPr>
        <w:t>2</w:t>
      </w:r>
      <w:r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D16CC4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+1</w:t>
      </w:r>
      <w:r w:rsidRPr="00180318">
        <w:rPr>
          <w:rFonts w:ascii="宋体" w:hAnsi="宋体"/>
          <w:b/>
          <w:szCs w:val="21"/>
        </w:rPr>
        <w:t>,-1</w:t>
      </w:r>
      <w:r w:rsidRPr="00180318">
        <w:rPr>
          <w:rFonts w:ascii="宋体" w:hAnsi="宋体" w:hint="eastAsia"/>
          <w:b/>
          <w:szCs w:val="21"/>
        </w:rPr>
        <w:t>]</w:t>
      </w:r>
      <w:r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52" type="#_x0000_t75" style="width:7.85pt;height:15.15pt" o:ole="">
            <v:imagedata r:id="rId48" o:title=""/>
          </v:shape>
          <o:OLEObject Type="Embed" ProgID="Equation.3" ShapeID="_x0000_i1052" DrawAspect="Content" ObjectID="_1557407348" r:id="rId58"/>
        </w:object>
      </w:r>
      <w:r w:rsidRPr="00180318">
        <w:rPr>
          <w:rFonts w:ascii="宋体" w:hAnsi="宋体"/>
          <w:b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问</w:t>
      </w:r>
      <w:r w:rsidR="00D16CC4" w:rsidRPr="00180318">
        <w:rPr>
          <w:i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何值时,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53" type="#_x0000_t75" style="width:12.1pt;height:17.55pt" o:ole="">
            <v:imagedata r:id="rId59" o:title=""/>
          </v:shape>
          <o:OLEObject Type="Embed" ProgID="Equation.3" ShapeID="_x0000_i1053" DrawAspect="Content" ObjectID="_1557407349" r:id="rId60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54" type="#_x0000_t75" style="width:14.5pt;height:17.55pt" o:ole="">
            <v:imagedata r:id="rId26" o:title=""/>
          </v:shape>
          <o:OLEObject Type="Embed" ProgID="Equation.3" ShapeID="_x0000_i1054" DrawAspect="Content" ObjectID="_1557407350" r:id="rId6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55" type="#_x0000_t75" style="width:15.15pt;height:17.55pt" o:ole="">
            <v:imagedata r:id="rId28" o:title=""/>
          </v:shape>
          <o:OLEObject Type="Embed" ProgID="Equation.3" ShapeID="_x0000_i1055" DrawAspect="Content" ObjectID="_1557407351" r:id="rId62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56" type="#_x0000_t75" style="width:15.15pt;height:18.15pt" o:ole="">
            <v:imagedata r:id="rId63" o:title=""/>
          </v:shape>
          <o:OLEObject Type="Embed" ProgID="Equation.3" ShapeID="_x0000_i1056" DrawAspect="Content" ObjectID="_1557407352" r:id="rId64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57" type="#_x0000_t75" style="width:12.1pt;height:17.55pt" o:ole="">
            <v:imagedata r:id="rId59" o:title=""/>
          </v:shape>
          <o:OLEObject Type="Embed" ProgID="Equation.3" ShapeID="_x0000_i1057" DrawAspect="Content" ObjectID="_1557407353" r:id="rId65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58" type="#_x0000_t75" style="width:14.5pt;height:17.55pt" o:ole="">
            <v:imagedata r:id="rId26" o:title=""/>
          </v:shape>
          <o:OLEObject Type="Embed" ProgID="Equation.3" ShapeID="_x0000_i1058" DrawAspect="Content" ObjectID="_1557407354" r:id="rId6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59" type="#_x0000_t75" style="width:15.15pt;height:17.55pt" o:ole="">
            <v:imagedata r:id="rId28" o:title=""/>
          </v:shape>
          <o:OLEObject Type="Embed" ProgID="Equation.3" ShapeID="_x0000_i1059" DrawAspect="Content" ObjectID="_1557407355" r:id="rId6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60" type="#_x0000_t75" style="width:15.15pt;height:18.15pt" o:ole="">
            <v:imagedata r:id="rId63" o:title=""/>
          </v:shape>
          <o:OLEObject Type="Embed" ProgID="Equation.3" ShapeID="_x0000_i1060" DrawAspect="Content" ObjectID="_1557407356" r:id="rId68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惟一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1" type="#_x0000_t75" style="width:12.1pt;height:17.55pt" o:ole="">
            <v:imagedata r:id="rId59" o:title=""/>
          </v:shape>
          <o:OLEObject Type="Embed" ProgID="Equation.3" ShapeID="_x0000_i1061" DrawAspect="Content" ObjectID="_1557407357" r:id="rId69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2" type="#_x0000_t75" style="width:14.5pt;height:17.55pt" o:ole="">
            <v:imagedata r:id="rId26" o:title=""/>
          </v:shape>
          <o:OLEObject Type="Embed" ProgID="Equation.3" ShapeID="_x0000_i1062" DrawAspect="Content" ObjectID="_1557407358" r:id="rId7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63" type="#_x0000_t75" style="width:15.15pt;height:17.55pt" o:ole="">
            <v:imagedata r:id="rId28" o:title=""/>
          </v:shape>
          <o:OLEObject Type="Embed" ProgID="Equation.3" ShapeID="_x0000_i1063" DrawAspect="Content" ObjectID="_1557407359" r:id="rId7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64" type="#_x0000_t75" style="width:15.15pt;height:18.15pt" o:ole="">
            <v:imagedata r:id="rId63" o:title=""/>
          </v:shape>
          <o:OLEObject Type="Embed" ProgID="Equation.3" ShapeID="_x0000_i1064" DrawAspect="Content" ObjectID="_1557407360" r:id="rId72"/>
        </w:object>
      </w:r>
      <w:r w:rsidRPr="00180318">
        <w:rPr>
          <w:rFonts w:ascii="宋体" w:hAnsi="宋体" w:hint="eastAsia"/>
          <w:b/>
          <w:szCs w:val="21"/>
        </w:rPr>
        <w:t xml:space="preserve"> 线性表示，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，并求其一般表示式.</w:t>
      </w:r>
    </w:p>
    <w:p w:rsidR="004E62EA" w:rsidRPr="00180318" w:rsidRDefault="004E62EA" w:rsidP="00B075E6">
      <w:pPr>
        <w:ind w:firstLineChars="400" w:firstLine="843"/>
        <w:rPr>
          <w:rFonts w:ascii="宋体" w:hAnsi="宋体"/>
          <w:b/>
          <w:szCs w:val="21"/>
        </w:rPr>
      </w:pPr>
    </w:p>
    <w:p w:rsidR="00D748BB" w:rsidRDefault="00D748BB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BC2B67" w:rsidRDefault="00BC2B6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p w:rsidR="000E4FE7" w:rsidRPr="00180318" w:rsidRDefault="000E4FE7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748BB" w:rsidRPr="00180318" w:rsidTr="00567590">
        <w:trPr>
          <w:trHeight w:val="559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748BB" w:rsidRPr="00180318" w:rsidTr="00567590">
        <w:trPr>
          <w:trHeight w:val="496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A46278" w:rsidRPr="00180318" w:rsidRDefault="00D748BB" w:rsidP="00D748BB">
      <w:pPr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五</w:t>
      </w:r>
      <w:r w:rsidR="000E4FE7" w:rsidRPr="00180318">
        <w:rPr>
          <w:rFonts w:ascii="宋体" w:hAnsi="宋体" w:hint="eastAsia"/>
          <w:b/>
          <w:szCs w:val="21"/>
        </w:rPr>
        <w:t>（14分）</w:t>
      </w:r>
      <w:r w:rsidR="000E4FE7" w:rsidRPr="00180318">
        <w:rPr>
          <w:rFonts w:ascii="黑体" w:eastAsia="黑体" w:hAnsi="黑体"/>
          <w:b/>
          <w:szCs w:val="21"/>
        </w:rPr>
        <w:t xml:space="preserve"> </w:t>
      </w:r>
      <w:r w:rsidR="000E4FE7" w:rsidRPr="00180318">
        <w:rPr>
          <w:rFonts w:ascii="宋体" w:hAnsi="宋体" w:hint="eastAsia"/>
          <w:b/>
          <w:szCs w:val="21"/>
        </w:rPr>
        <w:t>求</w:t>
      </w:r>
      <w:r w:rsidR="000E4FE7" w:rsidRPr="00180318">
        <w:rPr>
          <w:rFonts w:ascii="宋体" w:hAnsi="宋体"/>
          <w:b/>
          <w:szCs w:val="21"/>
        </w:rPr>
        <w:t>4</w:t>
      </w:r>
      <w:r w:rsidR="000E4FE7" w:rsidRPr="00180318">
        <w:rPr>
          <w:rFonts w:ascii="宋体" w:hAnsi="宋体" w:hint="eastAsia"/>
          <w:b/>
          <w:szCs w:val="21"/>
        </w:rPr>
        <w:t>元齐次线性方程组</w:t>
      </w:r>
      <w:r w:rsidR="000E4FE7" w:rsidRPr="00180318">
        <w:rPr>
          <w:rFonts w:ascii="宋体" w:hAnsi="宋体"/>
          <w:b/>
          <w:position w:val="-50"/>
          <w:szCs w:val="21"/>
        </w:rPr>
        <w:object w:dxaOrig="2320" w:dyaOrig="1120">
          <v:shape id="_x0000_i1065" type="#_x0000_t75" style="width:115.55pt;height:56.25pt" o:ole="">
            <v:imagedata r:id="rId73" o:title=""/>
          </v:shape>
          <o:OLEObject Type="Embed" ProgID="Equation.DSMT4" ShapeID="_x0000_i1065" DrawAspect="Content" ObjectID="_1557407361" r:id="rId74"/>
        </w:object>
      </w:r>
      <w:r w:rsidR="000E4FE7" w:rsidRPr="00180318">
        <w:rPr>
          <w:rFonts w:ascii="宋体" w:hAnsi="宋体" w:hint="eastAsia"/>
          <w:b/>
          <w:szCs w:val="21"/>
        </w:rPr>
        <w:t>的</w:t>
      </w:r>
      <w:proofErr w:type="gramStart"/>
      <w:r w:rsidR="000E4FE7" w:rsidRPr="00180318">
        <w:rPr>
          <w:rFonts w:ascii="宋体" w:hAnsi="宋体" w:hint="eastAsia"/>
          <w:b/>
          <w:szCs w:val="21"/>
        </w:rPr>
        <w:t>解空间</w:t>
      </w:r>
      <w:proofErr w:type="gramEnd"/>
      <w:r w:rsidR="000E4FE7" w:rsidRPr="00180318">
        <w:rPr>
          <w:rFonts w:ascii="宋体" w:hAnsi="宋体" w:hint="eastAsia"/>
          <w:b/>
          <w:szCs w:val="21"/>
        </w:rPr>
        <w:t>V的一个规范正交基.</w:t>
      </w:r>
    </w:p>
    <w:p w:rsidR="004E62EA" w:rsidRDefault="004E62EA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Default="00BC2B67" w:rsidP="004E62EA">
      <w:pPr>
        <w:rPr>
          <w:rFonts w:ascii="黑体" w:eastAsia="黑体" w:hAnsi="黑体"/>
          <w:b/>
          <w:szCs w:val="21"/>
        </w:rPr>
      </w:pPr>
    </w:p>
    <w:p w:rsidR="00BC2B67" w:rsidRPr="00180318" w:rsidRDefault="00BC2B67" w:rsidP="004E62EA">
      <w:pPr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ind w:firstLineChars="147" w:firstLine="309"/>
        <w:rPr>
          <w:rFonts w:ascii="黑体" w:eastAsia="黑体" w:hAnsi="黑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23390" cy="891540"/>
                <wp:effectExtent l="0" t="0" r="0" b="381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339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82"/>
                              <w:gridCol w:w="1334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9" type="#_x0000_t202" style="position:absolute;left:0;text-align:left;margin-left:0;margin-top:7.8pt;width:135.7pt;height:70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82"/>
                        <w:gridCol w:w="1334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六（1</w:t>
      </w:r>
      <w:r w:rsidR="00D748BB" w:rsidRPr="00180318">
        <w:rPr>
          <w:rFonts w:ascii="宋体" w:hAnsi="宋体"/>
          <w:b/>
          <w:szCs w:val="21"/>
        </w:rPr>
        <w:t>2</w:t>
      </w:r>
      <w:r w:rsidRPr="00180318">
        <w:rPr>
          <w:rFonts w:ascii="宋体" w:hAnsi="宋体" w:hint="eastAsia"/>
          <w:b/>
          <w:szCs w:val="21"/>
        </w:rPr>
        <w:t>分）. 求一个可逆线性替换</w:t>
      </w:r>
      <w:r w:rsidRPr="00180318">
        <w:rPr>
          <w:rFonts w:ascii="宋体" w:hAnsi="宋体"/>
          <w:b/>
          <w:position w:val="-4"/>
          <w:szCs w:val="21"/>
        </w:rPr>
        <w:object w:dxaOrig="859" w:dyaOrig="260">
          <v:shape id="_x0000_i1066" type="#_x0000_t75" style="width:42.95pt;height:12.7pt" o:ole="">
            <v:imagedata r:id="rId75" o:title=""/>
          </v:shape>
          <o:OLEObject Type="Embed" ProgID="Equation.3" ShapeID="_x0000_i1066" DrawAspect="Content" ObjectID="_1557407362" r:id="rId76"/>
        </w:object>
      </w:r>
      <w:r w:rsidRPr="00180318">
        <w:rPr>
          <w:rFonts w:ascii="宋体" w:hAnsi="宋体" w:hint="eastAsia"/>
          <w:b/>
          <w:szCs w:val="21"/>
        </w:rPr>
        <w:t>，将3元二次型</w:t>
      </w:r>
    </w:p>
    <w:p w:rsidR="004E62EA" w:rsidRDefault="004E62EA" w:rsidP="004E62EA">
      <w:pPr>
        <w:ind w:firstLineChars="196" w:firstLine="413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067" type="#_x0000_t75" style="width:212.35pt;height:56.25pt" o:ole="">
            <v:imagedata r:id="rId77" o:title=""/>
          </v:shape>
          <o:OLEObject Type="Embed" ProgID="Equation.3" ShapeID="_x0000_i1067" DrawAspect="Content" ObjectID="_1557407363" r:id="rId78"/>
        </w:object>
      </w:r>
      <w:r w:rsidRPr="00180318">
        <w:rPr>
          <w:rFonts w:ascii="宋体" w:hAnsi="宋体" w:hint="eastAsia"/>
          <w:b/>
          <w:szCs w:val="21"/>
        </w:rPr>
        <w:t xml:space="preserve">  化为规范形.</w:t>
      </w: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BC2B67" w:rsidRDefault="00BC2B67" w:rsidP="004E62EA">
      <w:pPr>
        <w:ind w:firstLineChars="196" w:firstLine="413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jc w:val="left"/>
        <w:rPr>
          <w:b/>
          <w:szCs w:val="21"/>
        </w:rPr>
      </w:pPr>
      <w:r w:rsidRPr="00180318">
        <w:rPr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19580" cy="912495"/>
                <wp:effectExtent l="0" t="0" r="0" b="190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9580" cy="912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0"/>
                              <w:gridCol w:w="1280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0" type="#_x0000_t202" style="position:absolute;margin-left:0;margin-top:7.8pt;width:135.4pt;height:71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0"/>
                        <w:gridCol w:w="1280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hint="eastAsia"/>
          <w:b/>
          <w:szCs w:val="21"/>
        </w:rPr>
        <w:t>七</w:t>
      </w:r>
      <w:r w:rsidRPr="00180318">
        <w:rPr>
          <w:rFonts w:hint="eastAsia"/>
          <w:b/>
          <w:szCs w:val="21"/>
        </w:rPr>
        <w:t>.</w:t>
      </w:r>
      <w:r w:rsidRPr="00180318">
        <w:rPr>
          <w:rFonts w:hint="eastAsia"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(10分)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</w:t>
      </w:r>
      <w:r w:rsidRPr="00180318">
        <w:rPr>
          <w:rFonts w:hint="eastAsia"/>
          <w:b/>
          <w:i/>
          <w:iCs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. 证明：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的特征值均不为零； 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是实对称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的充分必要条件是存在一个</w:t>
      </w:r>
      <w:r w:rsidRPr="00180318">
        <w:rPr>
          <w:rFonts w:ascii="宋体" w:hAnsi="宋体" w:hint="eastAsia"/>
          <w:b/>
          <w:szCs w:val="21"/>
        </w:rPr>
        <w:t>n阶实矩阵</w:t>
      </w:r>
      <w:r w:rsidRPr="00180318">
        <w:rPr>
          <w:rFonts w:hint="eastAsia"/>
          <w:iCs/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，使得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068" type="#_x0000_t75" style="width:7.85pt;height:15.15pt" o:ole="">
            <v:imagedata r:id="rId79" o:title=""/>
          </v:shape>
          <o:OLEObject Type="Embed" ProgID="Equation.3" ShapeID="_x0000_i1068" DrawAspect="Content" ObjectID="_1557407364" r:id="rId80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是正定矩阵.</w:t>
      </w:r>
    </w:p>
    <w:sectPr w:rsidR="004E62EA" w:rsidRPr="00180318" w:rsidSect="00A432A1">
      <w:footerReference w:type="even" r:id="rId81"/>
      <w:footerReference w:type="default" r:id="rId82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39B6" w:rsidRDefault="000F39B6" w:rsidP="008E71D6">
      <w:r>
        <w:separator/>
      </w:r>
    </w:p>
  </w:endnote>
  <w:endnote w:type="continuationSeparator" w:id="0">
    <w:p w:rsidR="000F39B6" w:rsidRDefault="000F39B6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5926" w:rsidRDefault="00B159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15926" w:rsidRDefault="00B15926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5926" w:rsidRDefault="00B159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AF5A45">
      <w:rPr>
        <w:rStyle w:val="a4"/>
        <w:noProof/>
      </w:rPr>
      <w:t>6</w:t>
    </w:r>
    <w:r>
      <w:rPr>
        <w:rStyle w:val="a4"/>
      </w:rPr>
      <w:fldChar w:fldCharType="end"/>
    </w:r>
  </w:p>
  <w:p w:rsidR="00B15926" w:rsidRDefault="00B1592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39B6" w:rsidRDefault="000F39B6" w:rsidP="008E71D6">
      <w:r>
        <w:separator/>
      </w:r>
    </w:p>
  </w:footnote>
  <w:footnote w:type="continuationSeparator" w:id="0">
    <w:p w:rsidR="000F39B6" w:rsidRDefault="000F39B6" w:rsidP="008E71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7E03"/>
    <w:rsid w:val="000413E8"/>
    <w:rsid w:val="000E4FE7"/>
    <w:rsid w:val="000F39B6"/>
    <w:rsid w:val="001406E4"/>
    <w:rsid w:val="00153370"/>
    <w:rsid w:val="00166CBE"/>
    <w:rsid w:val="00180318"/>
    <w:rsid w:val="001813F8"/>
    <w:rsid w:val="002A612A"/>
    <w:rsid w:val="002C04F4"/>
    <w:rsid w:val="002E0715"/>
    <w:rsid w:val="00473F60"/>
    <w:rsid w:val="004C3000"/>
    <w:rsid w:val="004E62EA"/>
    <w:rsid w:val="00506A54"/>
    <w:rsid w:val="00525E25"/>
    <w:rsid w:val="00567590"/>
    <w:rsid w:val="00590D44"/>
    <w:rsid w:val="005E3D02"/>
    <w:rsid w:val="006C3162"/>
    <w:rsid w:val="0080067E"/>
    <w:rsid w:val="00835AE9"/>
    <w:rsid w:val="00837FC8"/>
    <w:rsid w:val="008E71D6"/>
    <w:rsid w:val="008E7E03"/>
    <w:rsid w:val="009B08C8"/>
    <w:rsid w:val="00A12F80"/>
    <w:rsid w:val="00A432A1"/>
    <w:rsid w:val="00A46278"/>
    <w:rsid w:val="00AE17D6"/>
    <w:rsid w:val="00AE67A2"/>
    <w:rsid w:val="00AE70FE"/>
    <w:rsid w:val="00AF5A45"/>
    <w:rsid w:val="00B0166D"/>
    <w:rsid w:val="00B075E6"/>
    <w:rsid w:val="00B132DF"/>
    <w:rsid w:val="00B15926"/>
    <w:rsid w:val="00B6283B"/>
    <w:rsid w:val="00BC2B67"/>
    <w:rsid w:val="00C35644"/>
    <w:rsid w:val="00C74BA1"/>
    <w:rsid w:val="00CD36CB"/>
    <w:rsid w:val="00CF6DE8"/>
    <w:rsid w:val="00D1147C"/>
    <w:rsid w:val="00D16CC4"/>
    <w:rsid w:val="00D748BB"/>
    <w:rsid w:val="00D969C4"/>
    <w:rsid w:val="00ED2FE5"/>
    <w:rsid w:val="00EF55CD"/>
    <w:rsid w:val="00F35188"/>
    <w:rsid w:val="00FA7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4">
    <w:name w:val="page number"/>
    <w:basedOn w:val="a0"/>
    <w:rsid w:val="004E62EA"/>
  </w:style>
  <w:style w:type="paragraph" w:styleId="a5">
    <w:name w:val="header"/>
    <w:basedOn w:val="a"/>
    <w:link w:val="Char0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E71D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2.bin"/><Relationship Id="rId84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3AC485-B938-4A73-A1A3-ACAE0E56E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6</Pages>
  <Words>376</Words>
  <Characters>2148</Characters>
  <Application>Microsoft Office Word</Application>
  <DocSecurity>0</DocSecurity>
  <Lines>17</Lines>
  <Paragraphs>5</Paragraphs>
  <ScaleCrop>false</ScaleCrop>
  <Company/>
  <LinksUpToDate>false</LinksUpToDate>
  <CharactersWithSpaces>2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25</cp:revision>
  <dcterms:created xsi:type="dcterms:W3CDTF">2017-05-22T06:19:00Z</dcterms:created>
  <dcterms:modified xsi:type="dcterms:W3CDTF">2017-05-27T08:21:00Z</dcterms:modified>
</cp:coreProperties>
</file>